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4" r:id="rId3"/>
    <p:sldId id="315" r:id="rId4"/>
    <p:sldId id="257" r:id="rId5"/>
    <p:sldId id="320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335" r:id="rId14"/>
    <p:sldId id="334" r:id="rId15"/>
    <p:sldId id="336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69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8030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330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28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075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69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930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9540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826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888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039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887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A703DE-419D-4C7C-84F9-5B44E257066E}" type="datetimeFigureOut">
              <a:rPr lang="zh-CN" altLang="en-US" smtClean="0"/>
              <a:t>2023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2448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ww2.mathworks.cn/help/matlab/math/sparse-matrix-reordering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bolic analysis and numerical analys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21080"/>
            <a:ext cx="9144000" cy="836720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王乐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3.09.26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5839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me cases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96000" y="4829452"/>
            <a:ext cx="56047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u can run it by yourself.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ase is in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home/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pwang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work/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lesky_demo_templat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2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de brief review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12054" y="1757779"/>
            <a:ext cx="6960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nsolas" panose="020B0609020204030204" pitchFamily="49" charset="0"/>
              </a:rPr>
              <a:t>r</a:t>
            </a:r>
            <a:r>
              <a:rPr lang="en-US" altLang="zh-CN" dirty="0" smtClean="0">
                <a:latin typeface="Consolas" panose="020B0609020204030204" pitchFamily="49" charset="0"/>
              </a:rPr>
              <a:t>un.sh: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054" y="2127111"/>
            <a:ext cx="9955014" cy="4610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33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y_demo.py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067" y="1335581"/>
            <a:ext cx="8679476" cy="485538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263806" y="3515557"/>
            <a:ext cx="1296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19387" y="3515557"/>
            <a:ext cx="1296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LL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84411" y="6064865"/>
            <a:ext cx="224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zero pattern of small circuit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044431" y="6064865"/>
            <a:ext cx="224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zero pattern of large circuit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54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actorization of specified dimension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3918" y="2486802"/>
            <a:ext cx="4944165" cy="277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47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actorization of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mall circuit 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na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3918" y="2404735"/>
            <a:ext cx="4944165" cy="2705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26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actorization of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ircuit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na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3262" b="3156"/>
          <a:stretch/>
        </p:blipFill>
        <p:spPr>
          <a:xfrm>
            <a:off x="1240932" y="1690688"/>
            <a:ext cx="9710135" cy="445659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9521" y="6219736"/>
            <a:ext cx="3972479" cy="638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33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at is Symbolic analysis?</a:t>
            </a:r>
          </a:p>
          <a:p>
            <a:pPr>
              <a:lnSpc>
                <a:spcPct val="1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at is Numerical analysis?</a:t>
            </a:r>
          </a:p>
          <a:p>
            <a:pPr>
              <a:lnSpc>
                <a:spcPct val="1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me cases</a:t>
            </a:r>
          </a:p>
        </p:txBody>
      </p:sp>
    </p:spTree>
    <p:extLst>
      <p:ext uri="{BB962C8B-B14F-4D97-AF65-F5344CB8AC3E}">
        <p14:creationId xmlns:p14="http://schemas.microsoft.com/office/powerpoint/2010/main" val="395440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at is Symbolic analysis?</a:t>
            </a:r>
          </a:p>
        </p:txBody>
      </p:sp>
    </p:spTree>
    <p:extLst>
      <p:ext uri="{BB962C8B-B14F-4D97-AF65-F5344CB8AC3E}">
        <p14:creationId xmlns:p14="http://schemas.microsoft.com/office/powerpoint/2010/main" val="372463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ymbolic analysi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500"/>
                  </a:spcBef>
                  <a:buNone/>
                </a:pP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符号分解就是计算分解后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的非零元位置（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onzero pattern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），通常包括：</a:t>
                </a:r>
                <a:endParaRPr lang="en-US" altLang="zh-CN" sz="16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500"/>
                  </a:spcBef>
                </a:pP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矩阵进行重排序（通过重排序，能减少分解得到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非零元的个数），即找到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合适的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置换矩阵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使得</a:t>
                </a:r>
                <a:r>
                  <a:rPr lang="en-US" altLang="zh-CN" sz="1600" dirty="0" err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holesky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：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𝑃𝐴</m:t>
                    </m:r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6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𝐿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𝐿</m:t>
                    </m:r>
                  </m:oMath>
                </a14:m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非零元个数较少。这个算法是很多也很复杂的，比如</a:t>
                </a:r>
                <a:r>
                  <a:rPr lang="en-US" altLang="zh-CN" sz="1600" dirty="0" err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md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算法。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hlinkClick r:id="rId2"/>
                  </a:rPr>
                  <a:t>https://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hlinkClick r:id="rId2"/>
                  </a:rPr>
                  <a:t>ww2.mathworks.cn/help/matlab/math/sparse-matrix-reordering.html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给了一些算法的效果</a:t>
                </a:r>
                <a:endParaRPr lang="en-US" altLang="zh-CN" sz="16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500"/>
                  </a:spcBef>
                </a:pP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消去树</a:t>
                </a:r>
                <a:endParaRPr lang="en-US" altLang="zh-CN" sz="16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500"/>
                  </a:spcBef>
                </a:pP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后序次序</a:t>
                </a:r>
                <a:endParaRPr lang="en-US" altLang="zh-CN" sz="16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500"/>
                  </a:spcBef>
                </a:pP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计算列（或行）计数</a:t>
                </a:r>
                <a:endParaRPr lang="en-US" altLang="zh-CN" sz="16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500"/>
                  </a:spcBef>
                  <a:buNone/>
                </a:pPr>
                <a:endParaRPr lang="en-US" altLang="zh-CN" sz="16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500"/>
                  </a:spcBef>
                  <a:buNone/>
                </a:pP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符号分解的好处：</a:t>
                </a:r>
                <a:endParaRPr lang="en-US" altLang="zh-CN" sz="16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500"/>
                  </a:spcBef>
                </a:pP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便于之后进行数值分解</a:t>
                </a:r>
                <a:endParaRPr lang="en-US" altLang="zh-CN" sz="16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500"/>
                  </a:spcBef>
                </a:pP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果原矩阵非零元位置不变，只是数值改变，那么符号分解的结果可以重复利用，这在解非线性方程时是经常会遇到的。再譬如电阻电路中，如果只是电阻值改变，电路拓扑结构不变，那么其</a:t>
                </a:r>
                <a:r>
                  <a:rPr lang="en-US" altLang="zh-CN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tamping</a:t>
                </a:r>
                <a:r>
                  <a:rPr lang="zh-CN" altLang="en-US" sz="16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到矩阵的非零元位置通常也是不变的。</a:t>
                </a:r>
                <a:endParaRPr lang="en-US" altLang="zh-CN" sz="16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348" t="-140" b="-21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597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at is Numerical analysis?</a:t>
            </a:r>
          </a:p>
        </p:txBody>
      </p:sp>
    </p:spTree>
    <p:extLst>
      <p:ext uri="{BB962C8B-B14F-4D97-AF65-F5344CB8AC3E}">
        <p14:creationId xmlns:p14="http://schemas.microsoft.com/office/powerpoint/2010/main" val="10842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erical analysi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值分解即对具体矩阵求分解，到这里我们才会用到原矩阵的数值（符号分解只关心原矩阵的非零元位置），数值分解的方法通常包括：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p-look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ft-look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ht-look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74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p-looking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50924"/>
              </p:ext>
            </p:extLst>
          </p:nvPr>
        </p:nvGraphicFramePr>
        <p:xfrm>
          <a:off x="3111500" y="1371600"/>
          <a:ext cx="59690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5968800" imgH="4114800" progId="Equation.DSMT4">
                  <p:embed/>
                </p:oleObj>
              </mc:Choice>
              <mc:Fallback>
                <p:oleObj name="Equation" r:id="rId3" imgW="5968800" imgH="411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500" y="1371600"/>
                        <a:ext cx="59690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748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ft-looking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4404"/>
              </p:ext>
            </p:extLst>
          </p:nvPr>
        </p:nvGraphicFramePr>
        <p:xfrm>
          <a:off x="3708400" y="1492250"/>
          <a:ext cx="4775200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4775040" imgH="3873240" progId="Equation.DSMT4">
                  <p:embed/>
                </p:oleObj>
              </mc:Choice>
              <mc:Fallback>
                <p:oleObj name="Equation" r:id="rId3" imgW="4775040" imgH="387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400" y="1492250"/>
                        <a:ext cx="4775200" cy="387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61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ht-looking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65737"/>
              </p:ext>
            </p:extLst>
          </p:nvPr>
        </p:nvGraphicFramePr>
        <p:xfrm>
          <a:off x="4121150" y="1752600"/>
          <a:ext cx="39497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3949560" imgH="3352680" progId="Equation.DSMT4">
                  <p:embed/>
                </p:oleObj>
              </mc:Choice>
              <mc:Fallback>
                <p:oleObj name="Equation" r:id="rId3" imgW="394956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1150" y="1752600"/>
                        <a:ext cx="39497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903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23</TotalTime>
  <Words>193</Words>
  <Application>Microsoft Office PowerPoint</Application>
  <PresentationFormat>宽屏</PresentationFormat>
  <Paragraphs>41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等线</vt:lpstr>
      <vt:lpstr>等线 Light</vt:lpstr>
      <vt:lpstr>宋体</vt:lpstr>
      <vt:lpstr>Arial</vt:lpstr>
      <vt:lpstr>Cambria Math</vt:lpstr>
      <vt:lpstr>Consolas</vt:lpstr>
      <vt:lpstr>Times New Roman</vt:lpstr>
      <vt:lpstr>Office 主题​​</vt:lpstr>
      <vt:lpstr>Equation</vt:lpstr>
      <vt:lpstr>Symbolic analysis and numerical analysis</vt:lpstr>
      <vt:lpstr>CONTENT</vt:lpstr>
      <vt:lpstr>What is Symbolic analysis?</vt:lpstr>
      <vt:lpstr>Symbolic analysis</vt:lpstr>
      <vt:lpstr>What is Numerical analysis?</vt:lpstr>
      <vt:lpstr>Numerical analysis</vt:lpstr>
      <vt:lpstr>Up-looking Cholesky</vt:lpstr>
      <vt:lpstr>Left-looking Cholesky</vt:lpstr>
      <vt:lpstr>Right-looking Cholesky</vt:lpstr>
      <vt:lpstr>Some cases</vt:lpstr>
      <vt:lpstr>Code brief review</vt:lpstr>
      <vt:lpstr>spy_demo.py</vt:lpstr>
      <vt:lpstr>Cholesky factorization of specified dimension </vt:lpstr>
      <vt:lpstr>Cholesky factorization of small circuit mna</vt:lpstr>
      <vt:lpstr>Cholesky factorization of large circuit mn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fitting</dc:title>
  <dc:creator>HX00632</dc:creator>
  <cp:lastModifiedBy>HX00632</cp:lastModifiedBy>
  <cp:revision>365</cp:revision>
  <dcterms:created xsi:type="dcterms:W3CDTF">2023-06-07T08:05:57Z</dcterms:created>
  <dcterms:modified xsi:type="dcterms:W3CDTF">2023-09-26T06:01:29Z</dcterms:modified>
</cp:coreProperties>
</file>